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58" r:id="rId4"/>
    <p:sldId id="260" r:id="rId5"/>
    <p:sldId id="261" r:id="rId6"/>
    <p:sldId id="262" r:id="rId7"/>
    <p:sldId id="275" r:id="rId8"/>
    <p:sldId id="276" r:id="rId9"/>
    <p:sldId id="272" r:id="rId10"/>
    <p:sldId id="273" r:id="rId11"/>
    <p:sldId id="270" r:id="rId12"/>
    <p:sldId id="269" r:id="rId13"/>
    <p:sldId id="265" r:id="rId14"/>
    <p:sldId id="266" r:id="rId15"/>
    <p:sldId id="277" r:id="rId16"/>
    <p:sldId id="267" r:id="rId17"/>
    <p:sldId id="278" r:id="rId18"/>
    <p:sldId id="259" r:id="rId19"/>
    <p:sldId id="268" r:id="rId20"/>
    <p:sldId id="279" r:id="rId21"/>
  </p:sldIdLst>
  <p:sldSz cx="10080625" cy="7559675"/>
  <p:notesSz cx="7559675" cy="10691813"/>
  <p:defaultTextStyle>
    <a:defPPr>
      <a:defRPr lang="en-GB"/>
    </a:defPPr>
    <a:lvl1pPr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1pPr>
    <a:lvl2pPr marL="741363" indent="-28416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2pPr>
    <a:lvl3pPr marL="1141413" indent="-22701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3pPr>
    <a:lvl4pPr marL="1598613" indent="-22701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4pPr>
    <a:lvl5pPr marL="2055813" indent="-227013" algn="l" defTabSz="447675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Arial Unicode MS" pitchFamily="34" charset="-128"/>
        <a:cs typeface="Arial Unicode MS" pitchFamily="34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5" d="100"/>
          <a:sy n="65" d="100"/>
        </p:scale>
        <p:origin x="-2658" y="-858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2880" y="4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59;&#1085;&#1080;&#1074;&#1077;&#1088;\&#1044;&#1080;&#1087;&#1083;&#1086;&#1084;\&#1082;%20&#1079;&#1072;&#1097;&#1080;&#1090;&#1077;\&#1057;&#1072;&#1096;&#1072;\&#1043;&#1088;&#1072;&#1092;&#1080;&#1082;&#108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/>
              <a:t>Фиксированные партии, задача оперативности</a:t>
            </a:r>
          </a:p>
        </c:rich>
      </c:tx>
      <c:layout/>
      <c:overlay val="0"/>
    </c:title>
    <c:autoTitleDeleted val="0"/>
    <c:view3D>
      <c:rotX val="20"/>
      <c:rotY val="14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8.1117035069411508E-2"/>
          <c:y val="8.8207535501082027E-2"/>
          <c:w val="0.91242446009671885"/>
          <c:h val="0.80907362023104457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25:$B$29</c:f>
              <c:numCache>
                <c:formatCode>General</c:formatCode>
                <c:ptCount val="5"/>
                <c:pt idx="0">
                  <c:v>16070</c:v>
                </c:pt>
                <c:pt idx="1">
                  <c:v>16116</c:v>
                </c:pt>
                <c:pt idx="2">
                  <c:v>16208</c:v>
                </c:pt>
                <c:pt idx="3">
                  <c:v>16392</c:v>
                </c:pt>
                <c:pt idx="4">
                  <c:v>16760</c:v>
                </c:pt>
              </c:numCache>
            </c:numRef>
          </c:val>
        </c:ser>
        <c:ser>
          <c:idx val="1"/>
          <c:order val="1"/>
          <c:tx>
            <c:strRef>
              <c:f>Лист1!$H$21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20:$B$24</c:f>
              <c:numCache>
                <c:formatCode>General</c:formatCode>
                <c:ptCount val="5"/>
                <c:pt idx="0">
                  <c:v>7430</c:v>
                </c:pt>
                <c:pt idx="1">
                  <c:v>7476</c:v>
                </c:pt>
                <c:pt idx="2">
                  <c:v>7568</c:v>
                </c:pt>
                <c:pt idx="3">
                  <c:v>7752</c:v>
                </c:pt>
                <c:pt idx="4">
                  <c:v>8120</c:v>
                </c:pt>
              </c:numCache>
            </c:numRef>
          </c:val>
        </c:ser>
        <c:ser>
          <c:idx val="2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15:$B$19</c:f>
              <c:numCache>
                <c:formatCode>General</c:formatCode>
                <c:ptCount val="5"/>
                <c:pt idx="0">
                  <c:v>3172</c:v>
                </c:pt>
                <c:pt idx="1">
                  <c:v>3214</c:v>
                </c:pt>
                <c:pt idx="2">
                  <c:v>3298</c:v>
                </c:pt>
                <c:pt idx="3">
                  <c:v>3466</c:v>
                </c:pt>
                <c:pt idx="4">
                  <c:v>3802</c:v>
                </c:pt>
              </c:numCache>
            </c:numRef>
          </c:val>
        </c:ser>
        <c:ser>
          <c:idx val="3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10:$B$14</c:f>
              <c:numCache>
                <c:formatCode>General</c:formatCode>
                <c:ptCount val="5"/>
                <c:pt idx="0">
                  <c:v>1044</c:v>
                </c:pt>
                <c:pt idx="1">
                  <c:v>1086</c:v>
                </c:pt>
                <c:pt idx="2">
                  <c:v>1170</c:v>
                </c:pt>
                <c:pt idx="3">
                  <c:v>1338</c:v>
                </c:pt>
                <c:pt idx="4">
                  <c:v>1674</c:v>
                </c:pt>
              </c:numCache>
            </c:numRef>
          </c:val>
        </c:ser>
        <c:ser>
          <c:idx val="4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B$5:$B$9</c:f>
              <c:numCache>
                <c:formatCode>General</c:formatCode>
                <c:ptCount val="5"/>
                <c:pt idx="0">
                  <c:v>220</c:v>
                </c:pt>
                <c:pt idx="1">
                  <c:v>238</c:v>
                </c:pt>
                <c:pt idx="2">
                  <c:v>290</c:v>
                </c:pt>
                <c:pt idx="3">
                  <c:v>410</c:v>
                </c:pt>
                <c:pt idx="4">
                  <c:v>65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61699712"/>
        <c:axId val="161714176"/>
        <c:axId val="156166784"/>
      </c:bar3DChart>
      <c:catAx>
        <c:axId val="16169971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max/min </a:t>
                </a:r>
                <a:r>
                  <a:rPr lang="ru-RU" sz="1600"/>
                  <a:t>времени переналадки</a:t>
                </a:r>
                <a:endParaRPr lang="uk-UA" sz="1050"/>
              </a:p>
            </c:rich>
          </c:tx>
          <c:layout>
            <c:manualLayout>
              <c:xMode val="edge"/>
              <c:yMode val="edge"/>
              <c:x val="0.64510046485153216"/>
              <c:y val="0.8533673460300434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714176"/>
        <c:crosses val="autoZero"/>
        <c:auto val="1"/>
        <c:lblAlgn val="ctr"/>
        <c:lblOffset val="100"/>
        <c:noMultiLvlLbl val="0"/>
      </c:catAx>
      <c:valAx>
        <c:axId val="161714176"/>
        <c:scaling>
          <c:orientation val="minMax"/>
        </c:scaling>
        <c:delete val="0"/>
        <c:axPos val="r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uk-UA" sz="1600"/>
                  <a:t>Среднее время формирования комплекта</a:t>
                </a:r>
              </a:p>
            </c:rich>
          </c:tx>
          <c:layout>
            <c:manualLayout>
              <c:xMode val="edge"/>
              <c:yMode val="edge"/>
              <c:x val="7.157828163045883E-3"/>
              <c:y val="0.2640253393271145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699712"/>
        <c:crosses val="autoZero"/>
        <c:crossBetween val="between"/>
      </c:valAx>
      <c:serAx>
        <c:axId val="156166784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600"/>
                  <a:t>max/min </a:t>
                </a:r>
                <a:r>
                  <a:rPr lang="ru-RU" sz="1600"/>
                  <a:t>времени обработки</a:t>
                </a:r>
                <a:endParaRPr lang="uk-UA" sz="1600"/>
              </a:p>
            </c:rich>
          </c:tx>
          <c:layout>
            <c:manualLayout>
              <c:xMode val="edge"/>
              <c:yMode val="edge"/>
              <c:x val="8.4609176864940072E-2"/>
              <c:y val="0.86010589717228225"/>
            </c:manualLayout>
          </c:layout>
          <c:overlay val="0"/>
        </c:title>
        <c:majorTickMark val="none"/>
        <c:minorTickMark val="none"/>
        <c:tickLblPos val="nextTo"/>
        <c:crossAx val="161714176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800" b="1" i="0" baseline="0">
                <a:effectLst/>
              </a:rPr>
              <a:t>Оптимизация партий, задача оперативности</a:t>
            </a:r>
            <a:endParaRPr lang="ru-RU">
              <a:effectLst/>
            </a:endParaRPr>
          </a:p>
        </c:rich>
      </c:tx>
      <c:layout>
        <c:manualLayout>
          <c:xMode val="edge"/>
          <c:yMode val="edge"/>
          <c:x val="0.21076867149196496"/>
          <c:y val="1.6032064128256512E-2"/>
        </c:manualLayout>
      </c:layout>
      <c:overlay val="0"/>
    </c:title>
    <c:autoTitleDeleted val="0"/>
    <c:view3D>
      <c:rotX val="20"/>
      <c:rotY val="1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6.4288142763077788E-2"/>
          <c:y val="0.15346156880690515"/>
          <c:w val="0.93481543626284858"/>
          <c:h val="0.75403142315543892"/>
        </c:manualLayout>
      </c:layout>
      <c:bar3DChart>
        <c:barDir val="col"/>
        <c:grouping val="standard"/>
        <c:varyColors val="0"/>
        <c:ser>
          <c:idx val="5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25:$C$29</c:f>
              <c:numCache>
                <c:formatCode>General</c:formatCode>
                <c:ptCount val="5"/>
                <c:pt idx="0">
                  <c:v>8224</c:v>
                </c:pt>
                <c:pt idx="1">
                  <c:v>8302</c:v>
                </c:pt>
                <c:pt idx="2">
                  <c:v>8458</c:v>
                </c:pt>
                <c:pt idx="3">
                  <c:v>8526</c:v>
                </c:pt>
                <c:pt idx="4">
                  <c:v>11286</c:v>
                </c:pt>
              </c:numCache>
            </c:numRef>
          </c:val>
        </c:ser>
        <c:ser>
          <c:idx val="0"/>
          <c:order val="1"/>
          <c:tx>
            <c:strRef>
              <c:f>Лист1!$H$20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20:$C$24</c:f>
              <c:numCache>
                <c:formatCode>General</c:formatCode>
                <c:ptCount val="5"/>
                <c:pt idx="0">
                  <c:v>3708</c:v>
                </c:pt>
                <c:pt idx="1">
                  <c:v>3786</c:v>
                </c:pt>
                <c:pt idx="2">
                  <c:v>4822</c:v>
                </c:pt>
                <c:pt idx="3">
                  <c:v>5094</c:v>
                </c:pt>
                <c:pt idx="4">
                  <c:v>5312</c:v>
                </c:pt>
              </c:numCache>
            </c:numRef>
          </c:val>
        </c:ser>
        <c:ser>
          <c:idx val="1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15:$C$19</c:f>
              <c:numCache>
                <c:formatCode>General</c:formatCode>
                <c:ptCount val="5"/>
                <c:pt idx="0">
                  <c:v>1860</c:v>
                </c:pt>
                <c:pt idx="1">
                  <c:v>1920</c:v>
                </c:pt>
                <c:pt idx="2">
                  <c:v>1936</c:v>
                </c:pt>
                <c:pt idx="3">
                  <c:v>2166</c:v>
                </c:pt>
                <c:pt idx="4">
                  <c:v>2564</c:v>
                </c:pt>
              </c:numCache>
            </c:numRef>
          </c:val>
        </c:ser>
        <c:ser>
          <c:idx val="2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10:$C$14</c:f>
              <c:numCache>
                <c:formatCode>General</c:formatCode>
                <c:ptCount val="5"/>
                <c:pt idx="0">
                  <c:v>662</c:v>
                </c:pt>
                <c:pt idx="1">
                  <c:v>720</c:v>
                </c:pt>
                <c:pt idx="2">
                  <c:v>792</c:v>
                </c:pt>
                <c:pt idx="3">
                  <c:v>900</c:v>
                </c:pt>
                <c:pt idx="4">
                  <c:v>1140</c:v>
                </c:pt>
              </c:numCache>
            </c:numRef>
          </c:val>
        </c:ser>
        <c:ser>
          <c:idx val="3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C$5:$C$9</c:f>
              <c:numCache>
                <c:formatCode>General</c:formatCode>
                <c:ptCount val="5"/>
                <c:pt idx="0">
                  <c:v>150</c:v>
                </c:pt>
                <c:pt idx="1">
                  <c:v>192</c:v>
                </c:pt>
                <c:pt idx="2">
                  <c:v>232</c:v>
                </c:pt>
                <c:pt idx="3">
                  <c:v>328</c:v>
                </c:pt>
                <c:pt idx="4">
                  <c:v>52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61660288"/>
        <c:axId val="161666560"/>
        <c:axId val="161703680"/>
      </c:bar3DChart>
      <c:catAx>
        <c:axId val="16166028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переналадки</a:t>
                </a:r>
                <a:endParaRPr lang="uk-UA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70443296753315632"/>
              <c:y val="0.8471264839390065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666560"/>
        <c:crosses val="autoZero"/>
        <c:auto val="1"/>
        <c:lblAlgn val="ctr"/>
        <c:lblOffset val="100"/>
        <c:noMultiLvlLbl val="0"/>
      </c:catAx>
      <c:valAx>
        <c:axId val="161666560"/>
        <c:scaling>
          <c:orientation val="minMax"/>
        </c:scaling>
        <c:delete val="0"/>
        <c:axPos val="r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sz="1600" b="1" i="0" baseline="0">
                    <a:effectLst/>
                  </a:rPr>
                  <a:t>Среднее время формирования комплекта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4.4922310604171572E-4"/>
              <c:y val="0.2616035220046392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660288"/>
        <c:crosses val="autoZero"/>
        <c:crossBetween val="between"/>
      </c:valAx>
      <c:serAx>
        <c:axId val="161703680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обработки</a:t>
                </a:r>
                <a:endParaRPr lang="uk-UA" sz="900">
                  <a:effectLst/>
                </a:endParaRPr>
              </a:p>
            </c:rich>
          </c:tx>
          <c:layout>
            <c:manualLayout>
              <c:xMode val="edge"/>
              <c:yMode val="edge"/>
              <c:x val="6.7466120932530974E-2"/>
              <c:y val="0.84638526396625269"/>
            </c:manualLayout>
          </c:layout>
          <c:overlay val="0"/>
        </c:title>
        <c:majorTickMark val="none"/>
        <c:minorTickMark val="none"/>
        <c:tickLblPos val="nextTo"/>
        <c:crossAx val="161666560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 sz="1800" b="1" i="0" baseline="0">
                <a:effectLst/>
              </a:rPr>
              <a:t>Фиксированные партии, задача с директивными сроками</a:t>
            </a:r>
            <a:endParaRPr lang="ru-RU">
              <a:effectLst/>
            </a:endParaRPr>
          </a:p>
        </c:rich>
      </c:tx>
      <c:layout/>
      <c:overlay val="0"/>
    </c:title>
    <c:autoTitleDeleted val="0"/>
    <c:view3D>
      <c:rotX val="20"/>
      <c:rotY val="1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4.2937672638219411E-2"/>
          <c:y val="0.15078964972225034"/>
          <c:w val="0.94878284787560019"/>
          <c:h val="0.75403142315543892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25:$E$29</c:f>
              <c:numCache>
                <c:formatCode>General</c:formatCode>
                <c:ptCount val="5"/>
                <c:pt idx="0">
                  <c:v>2196</c:v>
                </c:pt>
                <c:pt idx="1">
                  <c:v>2202</c:v>
                </c:pt>
                <c:pt idx="2">
                  <c:v>2213</c:v>
                </c:pt>
                <c:pt idx="3">
                  <c:v>2236</c:v>
                </c:pt>
                <c:pt idx="4">
                  <c:v>2282</c:v>
                </c:pt>
              </c:numCache>
            </c:numRef>
          </c:val>
        </c:ser>
        <c:ser>
          <c:idx val="1"/>
          <c:order val="1"/>
          <c:tx>
            <c:strRef>
              <c:f>Лист1!$H$20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20:$E$24</c:f>
              <c:numCache>
                <c:formatCode>General</c:formatCode>
                <c:ptCount val="5"/>
                <c:pt idx="0">
                  <c:v>1116</c:v>
                </c:pt>
                <c:pt idx="1">
                  <c:v>1122</c:v>
                </c:pt>
                <c:pt idx="2">
                  <c:v>1133</c:v>
                </c:pt>
                <c:pt idx="3">
                  <c:v>1156</c:v>
                </c:pt>
                <c:pt idx="4">
                  <c:v>1202</c:v>
                </c:pt>
              </c:numCache>
            </c:numRef>
          </c:val>
        </c:ser>
        <c:ser>
          <c:idx val="2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15:$E$19</c:f>
              <c:numCache>
                <c:formatCode>General</c:formatCode>
                <c:ptCount val="5"/>
                <c:pt idx="0">
                  <c:v>576</c:v>
                </c:pt>
                <c:pt idx="1">
                  <c:v>582</c:v>
                </c:pt>
                <c:pt idx="2">
                  <c:v>593</c:v>
                </c:pt>
                <c:pt idx="3">
                  <c:v>616</c:v>
                </c:pt>
                <c:pt idx="4">
                  <c:v>662</c:v>
                </c:pt>
              </c:numCache>
            </c:numRef>
          </c:val>
        </c:ser>
        <c:ser>
          <c:idx val="3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10:$E$14</c:f>
              <c:numCache>
                <c:formatCode>General</c:formatCode>
                <c:ptCount val="5"/>
                <c:pt idx="0">
                  <c:v>306</c:v>
                </c:pt>
                <c:pt idx="1">
                  <c:v>312</c:v>
                </c:pt>
                <c:pt idx="2">
                  <c:v>323</c:v>
                </c:pt>
                <c:pt idx="3">
                  <c:v>346</c:v>
                </c:pt>
                <c:pt idx="4">
                  <c:v>392</c:v>
                </c:pt>
              </c:numCache>
            </c:numRef>
          </c:val>
        </c:ser>
        <c:ser>
          <c:idx val="4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E$5:$E$9</c:f>
              <c:numCache>
                <c:formatCode>General</c:formatCode>
                <c:ptCount val="5"/>
                <c:pt idx="0">
                  <c:v>171</c:v>
                </c:pt>
                <c:pt idx="1">
                  <c:v>177</c:v>
                </c:pt>
                <c:pt idx="2">
                  <c:v>188</c:v>
                </c:pt>
                <c:pt idx="3">
                  <c:v>211</c:v>
                </c:pt>
                <c:pt idx="4">
                  <c:v>25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61779072"/>
        <c:axId val="161785344"/>
        <c:axId val="161661824"/>
      </c:bar3DChart>
      <c:catAx>
        <c:axId val="16177907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переналад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74269090437769358"/>
              <c:y val="0.8488969327120116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785344"/>
        <c:crosses val="autoZero"/>
        <c:auto val="1"/>
        <c:lblAlgn val="ctr"/>
        <c:lblOffset val="100"/>
        <c:noMultiLvlLbl val="0"/>
      </c:catAx>
      <c:valAx>
        <c:axId val="161785344"/>
        <c:scaling>
          <c:orientation val="minMax"/>
        </c:scaling>
        <c:delete val="0"/>
        <c:axPos val="r"/>
        <c:majorGridlines/>
        <c:minorGridlines>
          <c:spPr>
            <a:ln>
              <a:noFill/>
            </a:ln>
          </c:spPr>
        </c:min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sz="1400"/>
                  <a:t>Суммарное</a:t>
                </a:r>
                <a:r>
                  <a:rPr lang="ru-RU" sz="1400" baseline="0"/>
                  <a:t> з</a:t>
                </a:r>
                <a:r>
                  <a:rPr lang="ru-RU" sz="1400"/>
                  <a:t>апаздывание комплектов относительно директивных сроков</a:t>
                </a:r>
              </a:p>
            </c:rich>
          </c:tx>
          <c:layout>
            <c:manualLayout>
              <c:xMode val="edge"/>
              <c:yMode val="edge"/>
              <c:x val="1.1072494075561407E-2"/>
              <c:y val="0.2604713989062746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779072"/>
        <c:crosses val="autoZero"/>
        <c:crossBetween val="between"/>
      </c:valAx>
      <c:serAx>
        <c:axId val="161661824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обработ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6.1599818541200876E-2"/>
              <c:y val="0.85416900463448953"/>
            </c:manualLayout>
          </c:layout>
          <c:overlay val="0"/>
        </c:title>
        <c:majorTickMark val="none"/>
        <c:minorTickMark val="none"/>
        <c:tickLblPos val="nextTo"/>
        <c:crossAx val="161785344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uk-UA" sz="1800" b="1" i="0" u="none" strike="noStrike" baseline="0">
                <a:effectLst/>
              </a:rPr>
              <a:t>Оптимизация партий</a:t>
            </a:r>
            <a:r>
              <a:rPr lang="uk-UA" sz="1800" b="1" i="0" baseline="0">
                <a:effectLst/>
              </a:rPr>
              <a:t>, задача с директивными сроками</a:t>
            </a:r>
            <a:endParaRPr lang="ru-RU">
              <a:effectLst/>
            </a:endParaRPr>
          </a:p>
        </c:rich>
      </c:tx>
      <c:layout/>
      <c:overlay val="0"/>
    </c:title>
    <c:autoTitleDeleted val="0"/>
    <c:view3D>
      <c:rotX val="20"/>
      <c:rotY val="1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0608397993966601"/>
          <c:y val="0.15078962893614736"/>
          <c:w val="0.8271106901111045"/>
          <c:h val="0.75403142315543892"/>
        </c:manualLayout>
      </c:layout>
      <c:bar3DChart>
        <c:barDir val="col"/>
        <c:grouping val="standard"/>
        <c:varyColors val="0"/>
        <c:ser>
          <c:idx val="5"/>
          <c:order val="0"/>
          <c:tx>
            <c:strRef>
              <c:f>Лист1!$H$25</c:f>
              <c:strCache>
                <c:ptCount val="1"/>
                <c:pt idx="0">
                  <c:v>16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25:$F$29</c:f>
              <c:numCache>
                <c:formatCode>General</c:formatCode>
                <c:ptCount val="5"/>
                <c:pt idx="0">
                  <c:v>1190</c:v>
                </c:pt>
                <c:pt idx="1">
                  <c:v>1200</c:v>
                </c:pt>
                <c:pt idx="2">
                  <c:v>1219</c:v>
                </c:pt>
                <c:pt idx="3">
                  <c:v>1228</c:v>
                </c:pt>
                <c:pt idx="4">
                  <c:v>1313</c:v>
                </c:pt>
              </c:numCache>
            </c:numRef>
          </c:val>
        </c:ser>
        <c:ser>
          <c:idx val="0"/>
          <c:order val="1"/>
          <c:tx>
            <c:strRef>
              <c:f>Лист1!$H$20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20:$F$24</c:f>
              <c:numCache>
                <c:formatCode>General</c:formatCode>
                <c:ptCount val="5"/>
                <c:pt idx="0">
                  <c:v>626</c:v>
                </c:pt>
                <c:pt idx="1">
                  <c:v>635</c:v>
                </c:pt>
                <c:pt idx="2">
                  <c:v>641</c:v>
                </c:pt>
                <c:pt idx="3">
                  <c:v>679</c:v>
                </c:pt>
                <c:pt idx="4">
                  <c:v>851</c:v>
                </c:pt>
              </c:numCache>
            </c:numRef>
          </c:val>
        </c:ser>
        <c:ser>
          <c:idx val="1"/>
          <c:order val="2"/>
          <c:tx>
            <c:strRef>
              <c:f>Лист1!$H$15</c:f>
              <c:strCache>
                <c:ptCount val="1"/>
                <c:pt idx="0">
                  <c:v>4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15:$F$19</c:f>
              <c:numCache>
                <c:formatCode>General</c:formatCode>
                <c:ptCount val="5"/>
                <c:pt idx="0">
                  <c:v>324</c:v>
                </c:pt>
                <c:pt idx="1">
                  <c:v>347</c:v>
                </c:pt>
                <c:pt idx="2">
                  <c:v>362</c:v>
                </c:pt>
                <c:pt idx="3">
                  <c:v>389</c:v>
                </c:pt>
                <c:pt idx="4">
                  <c:v>508</c:v>
                </c:pt>
              </c:numCache>
            </c:numRef>
          </c:val>
        </c:ser>
        <c:ser>
          <c:idx val="2"/>
          <c:order val="3"/>
          <c:tx>
            <c:strRef>
              <c:f>Лист1!$H$10</c:f>
              <c:strCache>
                <c:ptCount val="1"/>
                <c:pt idx="0">
                  <c:v>2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10:$F$14</c:f>
              <c:numCache>
                <c:formatCode>General</c:formatCode>
                <c:ptCount val="5"/>
                <c:pt idx="0">
                  <c:v>225</c:v>
                </c:pt>
                <c:pt idx="1">
                  <c:v>233</c:v>
                </c:pt>
                <c:pt idx="2">
                  <c:v>248</c:v>
                </c:pt>
                <c:pt idx="3">
                  <c:v>276</c:v>
                </c:pt>
                <c:pt idx="4">
                  <c:v>314</c:v>
                </c:pt>
              </c:numCache>
            </c:numRef>
          </c:val>
        </c:ser>
        <c:ser>
          <c:idx val="3"/>
          <c:order val="4"/>
          <c:tx>
            <c:strRef>
              <c:f>Лист1!$H$5</c:f>
              <c:strCache>
                <c:ptCount val="1"/>
                <c:pt idx="0">
                  <c:v>1</c:v>
                </c:pt>
              </c:strCache>
            </c:strRef>
          </c:tx>
          <c:invertIfNegative val="0"/>
          <c:cat>
            <c:numRef>
              <c:f>Лист1!$I$5:$I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</c:numCache>
            </c:numRef>
          </c:cat>
          <c:val>
            <c:numRef>
              <c:f>Лист1!$F$5:$F$9</c:f>
              <c:numCache>
                <c:formatCode>General</c:formatCode>
                <c:ptCount val="5"/>
                <c:pt idx="0">
                  <c:v>141</c:v>
                </c:pt>
                <c:pt idx="1">
                  <c:v>148</c:v>
                </c:pt>
                <c:pt idx="2">
                  <c:v>159</c:v>
                </c:pt>
                <c:pt idx="3">
                  <c:v>178</c:v>
                </c:pt>
                <c:pt idx="4">
                  <c:v>2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61858304"/>
        <c:axId val="161860224"/>
        <c:axId val="161878016"/>
      </c:bar3DChart>
      <c:catAx>
        <c:axId val="16185830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переналад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63598817389205664"/>
              <c:y val="0.8440985897735685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860224"/>
        <c:crosses val="autoZero"/>
        <c:auto val="1"/>
        <c:lblAlgn val="ctr"/>
        <c:lblOffset val="100"/>
        <c:noMultiLvlLbl val="0"/>
      </c:catAx>
      <c:valAx>
        <c:axId val="161860224"/>
        <c:scaling>
          <c:orientation val="minMax"/>
        </c:scaling>
        <c:delete val="0"/>
        <c:axPos val="r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b="1" i="0" baseline="0">
                    <a:effectLst/>
                  </a:rPr>
                  <a:t>Суммарное запаздывание комплектов относительно директивных сроков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5.9912510936133406E-3"/>
              <c:y val="0.2445113021776775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61858304"/>
        <c:crosses val="autoZero"/>
        <c:crossBetween val="between"/>
      </c:valAx>
      <c:serAx>
        <c:axId val="161878016"/>
        <c:scaling>
          <c:orientation val="minMax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600" b="1" i="0" baseline="0">
                    <a:effectLst/>
                  </a:rPr>
                  <a:t>max/min </a:t>
                </a:r>
                <a:r>
                  <a:rPr lang="ru-RU" sz="1600" b="1" i="0" baseline="0">
                    <a:effectLst/>
                  </a:rPr>
                  <a:t>времени обработки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4.5641898210999489E-2"/>
              <c:y val="0.84288049551350364"/>
            </c:manualLayout>
          </c:layout>
          <c:overlay val="0"/>
        </c:title>
        <c:majorTickMark val="none"/>
        <c:minorTickMark val="none"/>
        <c:tickLblPos val="nextTo"/>
        <c:crossAx val="161860224"/>
        <c:crosses val="autoZero"/>
      </c:ser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1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 cap="sq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1937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45200" cy="480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altLang="ru-RU" noProof="0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78188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49216" eaLnBrk="1">
              <a:lnSpc>
                <a:spcPct val="95000"/>
              </a:lnSpc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78187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49216" eaLnBrk="1">
              <a:lnSpc>
                <a:spcPct val="95000"/>
              </a:lnSpc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278188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defTabSz="449216" eaLnBrk="1">
              <a:lnSpc>
                <a:spcPct val="95000"/>
              </a:lnSpc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6825"/>
            <a:ext cx="3278187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defTabSz="449216" eaLnBrk="1">
              <a:lnSpc>
                <a:spcPct val="95000"/>
              </a:lnSpc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E4C5F1C2-0C0F-43E3-9330-9F510D5F02E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95785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7675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5763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16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68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1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26724853-329F-47F1-93EE-6823254226E8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2563F933-548C-4391-9066-31DFFA5DA16D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8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A89D5E31-C265-41D0-96A1-881BD065A431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9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AB803507-5920-46A5-8774-F9F7B49B67DA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2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B25D173D-989D-4F7C-9B27-CB18A7E540D9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3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51F9E42B-9A14-40A4-8CEC-45C349634A3D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4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6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1DD64BA6-92EB-4984-A5AE-1534B58B7BA3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5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B3CC1704-B446-4C08-8147-CFF56AE065F9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6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6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C3792BD0-160E-4F53-8032-3909CFC95202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3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17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3F254E42-B103-4E71-87E2-922F73EA4AB5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4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defTabSz="447675"/>
            <a:fld id="{F9E83DEB-22CF-4121-86D0-520A8EDDBA38}" type="slidenum"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pPr defTabSz="447675"/>
              <a:t>16</a:t>
            </a:fld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3525" cy="4006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6788" cy="48101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CFCFB-B15A-400E-BE4D-14BD8C16E6F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6831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0C458-B6D3-4CA3-BBD6-27839840620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41203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057499" y="334236"/>
            <a:ext cx="2500906" cy="71099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54785" y="334236"/>
            <a:ext cx="7334704" cy="71099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7B35C-ECB0-48D3-8B07-8C83B80B9EC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69420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A8C8F-DE2D-4FF4-A722-BEFB209B52C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20324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7B8AA-C34E-4F2E-93FC-08E76650C4F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37501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54787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640602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C1CBB-0B3F-4784-8D4E-27F39302FDA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51713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2BAD6-07FF-477B-B6F9-8FD6C0AF041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257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9CDD1-32A8-4DA1-A096-F7BA24A29A3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8722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0F670-37AA-45E3-A57E-330300964A4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51201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ED964-5F82-4153-9AE0-2423CAD7F4F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96797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10D93-A0B6-4227-AA06-37624C961E3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28803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503238" y="303213"/>
            <a:ext cx="9074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uk-UA" altLang="ru-RU" smtClean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503238" y="1763713"/>
            <a:ext cx="9074150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uk-UA" alt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l" defTabSz="449216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ctr" defTabSz="449216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r" defTabSz="449216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9ABE5AB-06C3-4E35-B668-ABF84B1CA02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9pPr>
    </p:titleStyle>
    <p:bodyStyle>
      <a:lvl1pPr marL="377825" indent="-377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500" kern="1200">
          <a:solidFill>
            <a:schemeClr val="tx1"/>
          </a:solidFill>
          <a:latin typeface="+mn-lt"/>
          <a:ea typeface="+mn-ea"/>
          <a:cs typeface="+mn-cs"/>
        </a:defRPr>
      </a:lvl1pPr>
      <a:lvl2pPr marL="817563" indent="-3143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63713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6950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71557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476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395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314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"/>
          <p:cNvSpPr txBox="1">
            <a:spLocks noChangeArrowheads="1"/>
          </p:cNvSpPr>
          <p:nvPr/>
        </p:nvSpPr>
        <p:spPr bwMode="auto">
          <a:xfrm>
            <a:off x="220953" y="2267669"/>
            <a:ext cx="9577388" cy="20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indent="1588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ru-RU" altLang="ru-RU" sz="2800" dirty="0" smtClean="0">
                <a:solidFill>
                  <a:srgbClr val="000000"/>
                </a:solidFill>
              </a:rPr>
              <a:t>«</a:t>
            </a:r>
            <a:r>
              <a:rPr lang="ru-RU" sz="2800" dirty="0">
                <a:solidFill>
                  <a:schemeClr val="tx1"/>
                </a:solidFill>
              </a:rPr>
              <a:t>Совершенствование методов обработки партий при условии формирования комплектов и задании директивных сроков их выпуска</a:t>
            </a:r>
            <a:r>
              <a:rPr lang="ru-RU" altLang="ru-RU" sz="2800" dirty="0" smtClean="0">
                <a:solidFill>
                  <a:srgbClr val="000000"/>
                </a:solidFill>
              </a:rPr>
              <a:t>»</a:t>
            </a:r>
            <a:endParaRPr lang="ru-RU" altLang="ru-RU" sz="2800" dirty="0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657314" y="251445"/>
            <a:ext cx="869456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ОБРАЗОВАНИЯ И НАУКИ РОССИЙСКОЙ ФЕДЕРАЦИИ</a:t>
            </a:r>
          </a:p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ГАОУ ВО «СЕВАСТОПОЛЬСКИЙ ГОСУДАРСТВЕННЫЙ УНИВЕРСИТЕТ»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информационных технологий и управления в технических системах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Информационные системы»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одзаголовок 2"/>
          <p:cNvSpPr>
            <a:spLocks noGrp="1"/>
          </p:cNvSpPr>
          <p:nvPr/>
        </p:nvSpPr>
        <p:spPr>
          <a:xfrm>
            <a:off x="5832400" y="4931965"/>
            <a:ext cx="3822192" cy="20215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ил: ст. гр. ИС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-21о</a:t>
            </a: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сянский А. И.</a:t>
            </a: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 </a:t>
            </a: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.т.н., доцент</a:t>
            </a: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отов К. В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Второй уровень</a:t>
            </a:r>
          </a:p>
        </p:txBody>
      </p:sp>
      <p:sp>
        <p:nvSpPr>
          <p:cNvPr id="11267" name="Объект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уемое решение:                   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критерия: </a:t>
            </a: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52" indent="-457152" defTabSz="1007838" eaLnBrk="1" fontAlgn="auto" hangingPunct="1">
              <a:spcAft>
                <a:spcPts val="0"/>
              </a:spcAft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кретизация критерия:</a:t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		 											</a:t>
            </a:r>
          </a:p>
          <a:p>
            <a:pPr marL="0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					       →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in.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pPr marL="0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endParaRPr lang="uk-UA" alt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17789"/>
              </p:ext>
            </p:extLst>
          </p:nvPr>
        </p:nvGraphicFramePr>
        <p:xfrm>
          <a:off x="4824288" y="1691605"/>
          <a:ext cx="1081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444240" imgH="215640" progId="Equation.DSMT4">
                  <p:embed/>
                </p:oleObj>
              </mc:Choice>
              <mc:Fallback>
                <p:oleObj name="Equation" r:id="rId3" imgW="444240" imgH="21564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88" y="1691605"/>
                        <a:ext cx="1081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71257"/>
              </p:ext>
            </p:extLst>
          </p:nvPr>
        </p:nvGraphicFramePr>
        <p:xfrm>
          <a:off x="2159992" y="2843733"/>
          <a:ext cx="62103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2628900" imgH="304800" progId="Equation.DSMT4">
                  <p:embed/>
                </p:oleObj>
              </mc:Choice>
              <mc:Fallback>
                <p:oleObj name="Equation" r:id="rId5" imgW="2628900" imgH="304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992" y="2843733"/>
                        <a:ext cx="62103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90185"/>
              </p:ext>
            </p:extLst>
          </p:nvPr>
        </p:nvGraphicFramePr>
        <p:xfrm>
          <a:off x="1727944" y="4715941"/>
          <a:ext cx="632677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7" imgW="3467100" imgH="1104900" progId="Equation.DSMT4">
                  <p:embed/>
                </p:oleObj>
              </mc:Choice>
              <mc:Fallback>
                <p:oleObj name="Equation" r:id="rId7" imgW="3467100" imgH="1104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44" y="4715941"/>
                        <a:ext cx="6326772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defRPr/>
            </a:pPr>
            <a:r>
              <a:rPr lang="ru-RU" smtClean="0"/>
              <a:t>Решения формируемые на каждом уровне</a:t>
            </a:r>
          </a:p>
        </p:txBody>
      </p:sp>
      <p:sp>
        <p:nvSpPr>
          <p:cNvPr id="13315" name="Объект 17"/>
          <p:cNvSpPr>
            <a:spLocks noGrp="1"/>
          </p:cNvSpPr>
          <p:nvPr>
            <p:ph idx="1"/>
          </p:nvPr>
        </p:nvSpPr>
        <p:spPr>
          <a:xfrm>
            <a:off x="506413" y="2843214"/>
            <a:ext cx="9067800" cy="3168872"/>
          </a:xfrm>
        </p:spPr>
        <p:txBody>
          <a:bodyPr/>
          <a:lstStyle/>
          <a:p>
            <a:pPr marL="1428750" indent="36671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уровень: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М, А]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ru-RU" alt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428750" indent="366713" eaLnBrk="1" hangingPunct="1">
              <a:buFont typeface="Times New Roman" pitchFamily="18" charset="0"/>
              <a:buAutoNum type="arabicParenR"/>
            </a:pPr>
            <a:endParaRPr lang="ru-RU" alt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28750" indent="36671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уровень: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        }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Rectangle 19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3319" name="Rectangle 20"/>
          <p:cNvSpPr>
            <a:spLocks noChangeArrowheads="1"/>
          </p:cNvSpPr>
          <p:nvPr/>
        </p:nvSpPr>
        <p:spPr bwMode="auto">
          <a:xfrm>
            <a:off x="0" y="63500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3011"/>
              </p:ext>
            </p:extLst>
          </p:nvPr>
        </p:nvGraphicFramePr>
        <p:xfrm>
          <a:off x="5688384" y="4211885"/>
          <a:ext cx="1081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444240" imgH="215640" progId="Equation.DSMT4">
                  <p:embed/>
                </p:oleObj>
              </mc:Choice>
              <mc:Fallback>
                <p:oleObj name="Equation" r:id="rId3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384" y="4211885"/>
                        <a:ext cx="1081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ритерии</a:t>
            </a:r>
          </a:p>
        </p:txBody>
      </p:sp>
      <p:sp>
        <p:nvSpPr>
          <p:cNvPr id="14339" name="Объект 17"/>
          <p:cNvSpPr>
            <a:spLocks noGrp="1"/>
          </p:cNvSpPr>
          <p:nvPr>
            <p:ph idx="1"/>
          </p:nvPr>
        </p:nvSpPr>
        <p:spPr>
          <a:xfrm>
            <a:off x="471488" y="1692275"/>
            <a:ext cx="9067800" cy="3023666"/>
          </a:xfrm>
        </p:spPr>
        <p:txBody>
          <a:bodyPr/>
          <a:lstStyle/>
          <a:p>
            <a:pPr marL="512763" indent="-51276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уровень:</a:t>
            </a:r>
          </a:p>
          <a:p>
            <a:pPr marL="512763" indent="-512763" eaLnBrk="1" hangingPunct="1">
              <a:buFont typeface="Times New Roman" pitchFamily="18" charset="0"/>
              <a:buAutoNum type="arabicParenR"/>
            </a:pP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2763" indent="-512763" eaLnBrk="1" hangingPunct="1">
              <a:buFont typeface="Times New Roman" pitchFamily="18" charset="0"/>
              <a:buAutoNum type="arabicParenR"/>
            </a:pP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2763" indent="-512763" eaLnBrk="1" hangingPunct="1">
              <a:buFont typeface="Times New Roman" pitchFamily="18" charset="0"/>
              <a:buAutoNum type="arabicParenR"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уровень:</a:t>
            </a:r>
          </a:p>
          <a:p>
            <a:pPr marL="0" indent="0" eaLnBrk="1" hangingPunct="1">
              <a:buNone/>
            </a:pP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2892"/>
              </p:ext>
            </p:extLst>
          </p:nvPr>
        </p:nvGraphicFramePr>
        <p:xfrm>
          <a:off x="2232000" y="4715941"/>
          <a:ext cx="63277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3467100" imgH="1104900" progId="Equation.DSMT4">
                  <p:embed/>
                </p:oleObj>
              </mc:Choice>
              <mc:Fallback>
                <p:oleObj name="Equation" r:id="rId3" imgW="3467100" imgH="11049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00" y="4715941"/>
                        <a:ext cx="63277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/>
          <p:nvPr/>
        </p:nvPicPr>
        <p:blipFill>
          <a:blip r:embed="rId5"/>
          <a:stretch/>
        </p:blipFill>
        <p:spPr>
          <a:xfrm>
            <a:off x="3384128" y="2195661"/>
            <a:ext cx="3312368" cy="1296144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635000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smtClean="0"/>
              <a:t>Метод формирования комплектов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936625"/>
            <a:ext cx="6767512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6" name="Диаграмма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784715"/>
              </p:ext>
            </p:extLst>
          </p:nvPr>
        </p:nvGraphicFramePr>
        <p:xfrm>
          <a:off x="1223888" y="1907629"/>
          <a:ext cx="7905750" cy="50530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836307"/>
              </p:ext>
            </p:extLst>
          </p:nvPr>
        </p:nvGraphicFramePr>
        <p:xfrm>
          <a:off x="1151880" y="1907629"/>
          <a:ext cx="7900306" cy="4752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620204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862898"/>
              </p:ext>
            </p:extLst>
          </p:nvPr>
        </p:nvGraphicFramePr>
        <p:xfrm>
          <a:off x="1007864" y="1835621"/>
          <a:ext cx="8245929" cy="50482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 rtlCol="0">
            <a:normAutofit fontScale="90000"/>
          </a:bodyPr>
          <a:lstStyle/>
          <a:p>
            <a:pPr defTabSz="1007838" eaLnBrk="1" fontAlgn="auto" hangingPunct="1">
              <a:spcAft>
                <a:spcPts val="0"/>
              </a:spcAft>
              <a:tabLst>
                <a:tab pos="0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/>
              <a:t>Графики эффективности метода формирования партий</a:t>
            </a:r>
            <a:r>
              <a:rPr lang="en-US" altLang="ru-RU" dirty="0" smtClean="0"/>
              <a:t> </a:t>
            </a:r>
            <a:r>
              <a:rPr lang="ru-RU" altLang="ru-RU" dirty="0" smtClean="0"/>
              <a:t>данных</a:t>
            </a: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764193"/>
              </p:ext>
            </p:extLst>
          </p:nvPr>
        </p:nvGraphicFramePr>
        <p:xfrm>
          <a:off x="935856" y="1907629"/>
          <a:ext cx="8286750" cy="46400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72258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Применение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69387" cy="4987925"/>
          </a:xfrm>
        </p:spPr>
        <p:txBody>
          <a:bodyPr rtlCol="0">
            <a:normAutofit fontScale="85000" lnSpcReduction="10000"/>
          </a:bodyPr>
          <a:lstStyle/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ом конвейерной системы обработки изображений может служить система обработки больши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х.</a:t>
            </a:r>
          </a:p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— информация от разных источников которая должна пройти многостадийную обработку.</a:t>
            </a:r>
          </a:p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ройства — сегмент, реализующий выполнение программы для обработки данных разных типов.</a:t>
            </a:r>
          </a:p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 данных — таблицы, картинки, наборы данных, программы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dirty="0" smtClean="0"/>
              <a:t>Выводы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69387" cy="4987925"/>
          </a:xfrm>
        </p:spPr>
        <p:txBody>
          <a:bodyPr/>
          <a:lstStyle/>
          <a:p>
            <a:pPr marL="557213" indent="-555625" eaLnBrk="1" hangingPunct="1">
              <a:buSzPct val="45000"/>
              <a:buFont typeface="Wingdings" pitchFamily="2" charset="2"/>
              <a:buChar char=""/>
              <a:tabLst>
                <a:tab pos="557213" algn="l"/>
                <a:tab pos="661988" algn="l"/>
                <a:tab pos="1111250" algn="l"/>
                <a:tab pos="1560513" algn="l"/>
                <a:tab pos="2009775" algn="l"/>
                <a:tab pos="2459038" algn="l"/>
                <a:tab pos="2908300" algn="l"/>
                <a:tab pos="3357563" algn="l"/>
                <a:tab pos="3806825" algn="l"/>
                <a:tab pos="4256088" algn="l"/>
                <a:tab pos="4705350" algn="l"/>
                <a:tab pos="5154613" algn="l"/>
                <a:tab pos="5603875" algn="l"/>
                <a:tab pos="6053138" algn="l"/>
                <a:tab pos="6502400" algn="l"/>
                <a:tab pos="6951663" algn="l"/>
                <a:tab pos="7400925" algn="l"/>
                <a:tab pos="7850188" algn="l"/>
                <a:tab pos="8299450" algn="l"/>
                <a:tab pos="8748713" algn="l"/>
                <a:tab pos="9197975" algn="l"/>
              </a:tabLst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ременный метод решения задачи упорядочивания в конвейерных системах</a:t>
            </a:r>
          </a:p>
          <a:p>
            <a:pPr marL="557213" indent="-555625" eaLnBrk="1" hangingPunct="1">
              <a:buSzPct val="45000"/>
              <a:buFont typeface="Wingdings" pitchFamily="2" charset="2"/>
              <a:buChar char=""/>
              <a:tabLst>
                <a:tab pos="557213" algn="l"/>
                <a:tab pos="661988" algn="l"/>
                <a:tab pos="1111250" algn="l"/>
                <a:tab pos="1560513" algn="l"/>
                <a:tab pos="2009775" algn="l"/>
                <a:tab pos="2459038" algn="l"/>
                <a:tab pos="2908300" algn="l"/>
                <a:tab pos="3357563" algn="l"/>
                <a:tab pos="3806825" algn="l"/>
                <a:tab pos="4256088" algn="l"/>
                <a:tab pos="4705350" algn="l"/>
                <a:tab pos="5154613" algn="l"/>
                <a:tab pos="5603875" algn="l"/>
                <a:tab pos="6053138" algn="l"/>
                <a:tab pos="6502400" algn="l"/>
                <a:tab pos="6951663" algn="l"/>
                <a:tab pos="7400925" algn="l"/>
                <a:tab pos="7850188" algn="l"/>
                <a:tab pos="8299450" algn="l"/>
                <a:tab pos="8748713" algn="l"/>
                <a:tab pos="9197975" algn="l"/>
              </a:tabLst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находит лучшее решение в окрестности задачи</a:t>
            </a:r>
          </a:p>
          <a:p>
            <a:pPr marL="557213" indent="-555625" eaLnBrk="1" hangingPunct="1">
              <a:buSzPct val="45000"/>
              <a:buFont typeface="Wingdings" pitchFamily="2" charset="2"/>
              <a:buChar char=""/>
              <a:tabLst>
                <a:tab pos="557213" algn="l"/>
                <a:tab pos="661988" algn="l"/>
                <a:tab pos="1111250" algn="l"/>
                <a:tab pos="1560513" algn="l"/>
                <a:tab pos="2009775" algn="l"/>
                <a:tab pos="2459038" algn="l"/>
                <a:tab pos="2908300" algn="l"/>
                <a:tab pos="3357563" algn="l"/>
                <a:tab pos="3806825" algn="l"/>
                <a:tab pos="4256088" algn="l"/>
                <a:tab pos="4705350" algn="l"/>
                <a:tab pos="5154613" algn="l"/>
                <a:tab pos="5603875" algn="l"/>
                <a:tab pos="6053138" algn="l"/>
                <a:tab pos="6502400" algn="l"/>
                <a:tab pos="6951663" algn="l"/>
                <a:tab pos="7400925" algn="l"/>
                <a:tab pos="7850188" algn="l"/>
                <a:tab pos="8299450" algn="l"/>
                <a:tab pos="8748713" algn="l"/>
                <a:tab pos="9197975" algn="l"/>
              </a:tabLst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яется градиентный подход с использованием жадной стратегии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395288"/>
            <a:ext cx="9069387" cy="6361112"/>
          </a:xfrm>
        </p:spPr>
        <p:txBody>
          <a:bodyPr rtlCol="0">
            <a:normAutofit/>
          </a:bodyPr>
          <a:lstStyle/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349" indent="0" algn="ctr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447629" algn="l"/>
                <a:tab pos="449216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вершенствование методов построения расписаний для обработки партий данных в конвейерных системах.</a:t>
            </a:r>
          </a:p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исследования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ычислительный процесс обработки партий данных в конвейерных системах</a:t>
            </a:r>
          </a:p>
          <a:p>
            <a:pPr marL="36662" indent="0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 исследования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defTabSz="1007838" eaLnBrk="1" fontAlgn="auto" hangingPunct="1">
              <a:spcAft>
                <a:spcPts val="0"/>
              </a:spcAft>
              <a:buFont typeface="Arial" pitchFamily="34" charset="0"/>
              <a:buNone/>
              <a:tabLst>
                <a:tab pos="342865" algn="l"/>
                <a:tab pos="447629" algn="l"/>
                <a:tab pos="896845" algn="l"/>
                <a:tab pos="1346060" algn="l"/>
                <a:tab pos="1795276" algn="l"/>
                <a:tab pos="2244492" algn="l"/>
                <a:tab pos="2693709" algn="l"/>
                <a:tab pos="3142924" algn="l"/>
                <a:tab pos="3592141" algn="l"/>
                <a:tab pos="4041356" algn="l"/>
                <a:tab pos="4490573" algn="l"/>
                <a:tab pos="4939788" algn="l"/>
                <a:tab pos="5389005" algn="l"/>
                <a:tab pos="5838220" algn="l"/>
                <a:tab pos="6287437" algn="l"/>
                <a:tab pos="6736651" algn="l"/>
                <a:tab pos="7185868" algn="l"/>
                <a:tab pos="7635083" algn="l"/>
                <a:tab pos="8084300" algn="l"/>
                <a:tab pos="8533515" algn="l"/>
                <a:tab pos="8982732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исания обработки партий данных в конвейерных системах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431800" y="2915741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dirty="0" smtClean="0"/>
              <a:t>Благодарю за внимание</a:t>
            </a:r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32131582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0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Задачи решаемые в работе 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503808" y="899517"/>
            <a:ext cx="9069387" cy="6660158"/>
          </a:xfrm>
        </p:spPr>
        <p:txBody>
          <a:bodyPr/>
          <a:lstStyle/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модели многоуровневой иерархической</a:t>
            </a:r>
            <a:r>
              <a:rPr lang="en-US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гры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вида критериев эффективности на каждом из уровней системы 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методов формирования составов партий данных и расписаний их обработки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ие метода формирования составов комплектов из результатов обработки</a:t>
            </a:r>
            <a:endParaRPr lang="ru-RU" alt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ие исследования по выявлению особенностей </a:t>
            </a:r>
            <a:r>
              <a:rPr lang="ru-RU" alt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</a:t>
            </a: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процесса в конвейерных системах </a:t>
            </a:r>
          </a:p>
          <a:p>
            <a:pPr marL="455613" indent="-455613" eaLnBrk="1" hangingPunct="1">
              <a:tabLst>
                <a:tab pos="341313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эффективности используемых методов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z="3200" smtClean="0"/>
              <a:t>Логическая схема системы конвеерной обработки</a:t>
            </a:r>
          </a:p>
        </p:txBody>
      </p:sp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2411413"/>
            <a:ext cx="9415462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6688"/>
            <a:ext cx="10080625" cy="1728787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9409113" algn="l"/>
              </a:tabLst>
            </a:pPr>
            <a:r>
              <a:rPr lang="ru-RU" altLang="ru-RU" sz="3600" smtClean="0"/>
              <a:t>Декомпозиция функции системы на иерархические упорядоченные подфункции</a:t>
            </a:r>
          </a:p>
        </p:txBody>
      </p:sp>
      <p:pic>
        <p:nvPicPr>
          <p:cNvPr id="4" name="Рисунок 3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1871960" y="1641206"/>
            <a:ext cx="6969319" cy="561662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69387" cy="1260475"/>
          </a:xfrm>
        </p:spPr>
        <p:txBody>
          <a:bodyPr/>
          <a:lstStyle/>
          <a:p>
            <a:pPr eaLnBrk="1" hangingPunct="1">
              <a:tabLst>
                <a:tab pos="0" algn="l"/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ru-RU" altLang="ru-RU" smtClean="0"/>
              <a:t>Используемые методы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69387" cy="4987925"/>
          </a:xfrm>
        </p:spPr>
        <p:txBody>
          <a:bodyPr rtlCol="0">
            <a:normAutofit fontScale="92500" lnSpcReduction="10000"/>
          </a:bodyPr>
          <a:lstStyle/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формирования составов партий фиксированного типа данных, реализующий локальную оптимизацию</a:t>
            </a:r>
          </a:p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формирования составов партий данных, реализующий глобальную оптимизацию</a:t>
            </a:r>
          </a:p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поиска локально оптимальных решений построения эффективного расписания обработки партий данных </a:t>
            </a:r>
          </a:p>
          <a:p>
            <a:pPr marL="558742" indent="-557155" defTabSz="1007838" eaLnBrk="1" fontAlgn="auto" hangingPunct="1">
              <a:spcAft>
                <a:spcPts val="0"/>
              </a:spcAft>
              <a:buSzPct val="45000"/>
              <a:buFont typeface="Wingdings" pitchFamily="2" charset="2"/>
              <a:buChar char="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формирования комплектов из результатов обработки партий данных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8742" indent="-557155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tabLst>
                <a:tab pos="558742" algn="l"/>
                <a:tab pos="663506" algn="l"/>
                <a:tab pos="1112722" algn="l"/>
                <a:tab pos="1561938" algn="l"/>
                <a:tab pos="2011154" algn="l"/>
                <a:tab pos="2460370" algn="l"/>
                <a:tab pos="2909586" algn="l"/>
                <a:tab pos="3358802" algn="l"/>
                <a:tab pos="3808018" algn="l"/>
                <a:tab pos="4257234" algn="l"/>
                <a:tab pos="4706450" algn="l"/>
                <a:tab pos="5155665" algn="l"/>
                <a:tab pos="5604881" algn="l"/>
                <a:tab pos="6054097" algn="l"/>
                <a:tab pos="6503314" algn="l"/>
                <a:tab pos="6952529" algn="l"/>
                <a:tab pos="7401746" algn="l"/>
                <a:tab pos="7850961" algn="l"/>
                <a:tab pos="8300178" algn="l"/>
                <a:tab pos="8749393" algn="l"/>
                <a:tab pos="9198610" algn="l"/>
              </a:tabLst>
              <a:defRPr/>
            </a:pPr>
            <a:endParaRPr lang="ru-RU" altLang="ru-RU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Объект 2"/>
          <p:cNvSpPr>
            <a:spLocks noGrp="1"/>
          </p:cNvSpPr>
          <p:nvPr>
            <p:ph idx="1"/>
          </p:nvPr>
        </p:nvSpPr>
        <p:spPr>
          <a:xfrm>
            <a:off x="144463" y="228600"/>
            <a:ext cx="9283700" cy="6935788"/>
          </a:xfrm>
        </p:spPr>
        <p:txBody>
          <a:bodyPr rtlCol="0">
            <a:normAutofit fontScale="92500"/>
          </a:bodyPr>
          <a:lstStyle/>
          <a:p>
            <a:pPr marL="0" indent="0" algn="ctr" defTabSz="1007838" eaLnBrk="1" fontAlgn="auto" hangingPunct="1">
              <a:spcAft>
                <a:spcPts val="0"/>
              </a:spcAft>
              <a:buNone/>
              <a:defRPr/>
            </a:pPr>
            <a:r>
              <a:rPr lang="ru-RU" dirty="0" smtClean="0"/>
              <a:t>Обозначения введенные для формирования решений по составам партий</a:t>
            </a:r>
            <a:endParaRPr lang="ru-RU" i="1" dirty="0" smtClean="0">
              <a:latin typeface="Times New Roman" pitchFamily="18" charset="0"/>
              <a:cs typeface="Times New Roman" pitchFamily="18" charset="0"/>
            </a:endParaRP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типов данных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тор типа требований (         )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- количество партий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о типа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 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– вектор количества партий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ых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ипо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тор парти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о типа в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й партии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 составов партий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[М, А]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, формируемое на первом уровне системы.</a:t>
            </a:r>
          </a:p>
        </p:txBody>
      </p:sp>
      <p:sp>
        <p:nvSpPr>
          <p:cNvPr id="8195" name="Rectangle 24"/>
          <p:cNvSpPr>
            <a:spLocks noChangeArrowheads="1"/>
          </p:cNvSpPr>
          <p:nvPr/>
        </p:nvSpPr>
        <p:spPr bwMode="auto">
          <a:xfrm>
            <a:off x="-360363" y="144463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196" name="Объект 26"/>
          <p:cNvGraphicFramePr>
            <a:graphicFrameLocks noChangeAspect="1"/>
          </p:cNvGraphicFramePr>
          <p:nvPr/>
        </p:nvGraphicFramePr>
        <p:xfrm>
          <a:off x="7127875" y="1927225"/>
          <a:ext cx="10080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432363" imgH="241615" progId="Equation.3">
                  <p:embed/>
                </p:oleObj>
              </mc:Choice>
              <mc:Fallback>
                <p:oleObj name="Equation" r:id="rId3" imgW="432363" imgH="241615" progId="Equation.3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927225"/>
                        <a:ext cx="10080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198" name="Объект 28"/>
          <p:cNvGraphicFramePr>
            <a:graphicFrameLocks noChangeAspect="1"/>
          </p:cNvGraphicFramePr>
          <p:nvPr/>
        </p:nvGraphicFramePr>
        <p:xfrm>
          <a:off x="538163" y="2555875"/>
          <a:ext cx="398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177646" imgH="228402" progId="Equation.3">
                  <p:embed/>
                </p:oleObj>
              </mc:Choice>
              <mc:Fallback>
                <p:oleObj name="Equation" r:id="rId5" imgW="177646" imgH="228402" progId="Equation.3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55875"/>
                        <a:ext cx="398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Объект 30"/>
          <p:cNvGraphicFramePr>
            <a:graphicFrameLocks noChangeAspect="1"/>
          </p:cNvGraphicFramePr>
          <p:nvPr/>
        </p:nvGraphicFramePr>
        <p:xfrm>
          <a:off x="2016125" y="3076575"/>
          <a:ext cx="1008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432363" imgH="241615" progId="Equation.3">
                  <p:embed/>
                </p:oleObj>
              </mc:Choice>
              <mc:Fallback>
                <p:oleObj name="Equation" r:id="rId7" imgW="432363" imgH="241615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076575"/>
                        <a:ext cx="10080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2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201" name="Объект 32"/>
          <p:cNvGraphicFramePr>
            <a:graphicFrameLocks noChangeAspect="1"/>
          </p:cNvGraphicFramePr>
          <p:nvPr/>
        </p:nvGraphicFramePr>
        <p:xfrm>
          <a:off x="534988" y="4716463"/>
          <a:ext cx="6175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8" imgW="215806" imgH="228501" progId="Equation.3">
                  <p:embed/>
                </p:oleObj>
              </mc:Choice>
              <mc:Fallback>
                <p:oleObj name="Equation" r:id="rId8" imgW="215806" imgH="228501" progId="Equation.3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716463"/>
                        <a:ext cx="6175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30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203" name="Объект 34"/>
          <p:cNvGraphicFramePr>
            <a:graphicFrameLocks noChangeAspect="1"/>
          </p:cNvGraphicFramePr>
          <p:nvPr/>
        </p:nvGraphicFramePr>
        <p:xfrm>
          <a:off x="5327650" y="4217988"/>
          <a:ext cx="1079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0" imgW="431613" imgH="228501" progId="Equation.3">
                  <p:embed/>
                </p:oleObj>
              </mc:Choice>
              <mc:Fallback>
                <p:oleObj name="Equation" r:id="rId10" imgW="431613" imgH="228501" progId="Equation.3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17988"/>
                        <a:ext cx="1079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0" y="5397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8205" name="Объект 36"/>
          <p:cNvGraphicFramePr>
            <a:graphicFrameLocks noChangeAspect="1"/>
          </p:cNvGraphicFramePr>
          <p:nvPr/>
        </p:nvGraphicFramePr>
        <p:xfrm>
          <a:off x="6173788" y="5384800"/>
          <a:ext cx="612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2" imgW="215806" imgH="228501" progId="Equation.3">
                  <p:embed/>
                </p:oleObj>
              </mc:Choice>
              <mc:Fallback>
                <p:oleObj name="Equation" r:id="rId12" imgW="215806" imgH="228501" progId="Equation.3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84800"/>
                        <a:ext cx="6127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Объект 1"/>
          <p:cNvGraphicFramePr>
            <a:graphicFrameLocks noChangeAspect="1"/>
          </p:cNvGraphicFramePr>
          <p:nvPr/>
        </p:nvGraphicFramePr>
        <p:xfrm>
          <a:off x="1473200" y="3130550"/>
          <a:ext cx="398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3" imgW="177646" imgH="228402" progId="Equation.3">
                  <p:embed/>
                </p:oleObj>
              </mc:Choice>
              <mc:Fallback>
                <p:oleObj name="Equation" r:id="rId13" imgW="177646" imgH="228402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130550"/>
                        <a:ext cx="398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ъект 2"/>
          <p:cNvSpPr>
            <a:spLocks noGrp="1"/>
          </p:cNvSpPr>
          <p:nvPr>
            <p:ph idx="1"/>
          </p:nvPr>
        </p:nvSpPr>
        <p:spPr>
          <a:xfrm>
            <a:off x="360363" y="406400"/>
            <a:ext cx="9067800" cy="6840538"/>
          </a:xfrm>
        </p:spPr>
        <p:txBody>
          <a:bodyPr rtlCol="0">
            <a:normAutofit fontScale="92500"/>
          </a:bodyPr>
          <a:lstStyle/>
          <a:p>
            <a:pPr marL="0" indent="0" algn="ctr" defTabSz="1007838" eaLnBrk="1" fontAlgn="auto" hangingPunct="1">
              <a:spcAft>
                <a:spcPts val="0"/>
              </a:spcAft>
              <a:buNone/>
              <a:defRPr/>
            </a:pPr>
            <a:r>
              <a:rPr lang="ru-RU" dirty="0" smtClean="0"/>
              <a:t>Обозначения, введенные для формирования расписаний обработки партий</a:t>
            </a:r>
            <a:endParaRPr lang="ru-RU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1007838" eaLnBrk="1" fontAlgn="auto" hangingPunct="1">
              <a:spcAft>
                <a:spcPts val="0"/>
              </a:spcAft>
              <a:buNone/>
              <a:defRPr/>
            </a:pPr>
            <a:endParaRPr lang="ru-RU" i="1" dirty="0" smtClean="0"/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ru-RU" i="1" dirty="0"/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- количество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о типа в партии    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{    |          }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мер партии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данных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о типа в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й партии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–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,</a:t>
            </a:r>
          </a:p>
          <a:p>
            <a:pPr marL="377940" indent="-377940" defTabSz="1007838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[М, А]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, формируемое на первом уровне системы.</a:t>
            </a:r>
          </a:p>
        </p:txBody>
      </p:sp>
      <p:sp>
        <p:nvSpPr>
          <p:cNvPr id="9219" name="Rectangle 2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20" name="Rectangle 2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1" name="Объект 29"/>
          <p:cNvGraphicFramePr>
            <a:graphicFrameLocks noChangeAspect="1"/>
          </p:cNvGraphicFramePr>
          <p:nvPr/>
        </p:nvGraphicFramePr>
        <p:xfrm>
          <a:off x="1798638" y="3203575"/>
          <a:ext cx="504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203575"/>
                        <a:ext cx="5048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Объект 30"/>
          <p:cNvGraphicFramePr>
            <a:graphicFrameLocks noChangeAspect="1"/>
          </p:cNvGraphicFramePr>
          <p:nvPr/>
        </p:nvGraphicFramePr>
        <p:xfrm>
          <a:off x="2376488" y="3290888"/>
          <a:ext cx="10080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5" imgW="432363" imgH="241615" progId="Equation.3">
                  <p:embed/>
                </p:oleObj>
              </mc:Choice>
              <mc:Fallback>
                <p:oleObj name="Equation" r:id="rId5" imgW="432363" imgH="241615" progId="Equation.3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290888"/>
                        <a:ext cx="10080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2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4" name="Объект 32"/>
          <p:cNvGraphicFramePr>
            <a:graphicFrameLocks noChangeAspect="1"/>
          </p:cNvGraphicFramePr>
          <p:nvPr/>
        </p:nvGraphicFramePr>
        <p:xfrm>
          <a:off x="750888" y="4430713"/>
          <a:ext cx="6175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7" imgW="215806" imgH="228501" progId="Equation.3">
                  <p:embed/>
                </p:oleObj>
              </mc:Choice>
              <mc:Fallback>
                <p:oleObj name="Equation" r:id="rId7" imgW="215806" imgH="228501" progId="Equation.3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430713"/>
                        <a:ext cx="6175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30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6" name="Объект 34"/>
          <p:cNvGraphicFramePr>
            <a:graphicFrameLocks noChangeAspect="1"/>
          </p:cNvGraphicFramePr>
          <p:nvPr/>
        </p:nvGraphicFramePr>
        <p:xfrm>
          <a:off x="4032250" y="3851275"/>
          <a:ext cx="1079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9" imgW="431613" imgH="228501" progId="Equation.3">
                  <p:embed/>
                </p:oleObj>
              </mc:Choice>
              <mc:Fallback>
                <p:oleObj name="Equation" r:id="rId9" imgW="431613" imgH="228501" progId="Equation.3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851275"/>
                        <a:ext cx="1079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31"/>
          <p:cNvSpPr>
            <a:spLocks noChangeArrowheads="1"/>
          </p:cNvSpPr>
          <p:nvPr/>
        </p:nvSpPr>
        <p:spPr bwMode="auto">
          <a:xfrm>
            <a:off x="0" y="5397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28" name="Объект 36"/>
          <p:cNvGraphicFramePr>
            <a:graphicFrameLocks noChangeAspect="1"/>
          </p:cNvGraphicFramePr>
          <p:nvPr/>
        </p:nvGraphicFramePr>
        <p:xfrm>
          <a:off x="2808288" y="4975225"/>
          <a:ext cx="576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Формула" r:id="rId11" imgW="203112" imgH="241195" progId="Equation.3">
                  <p:embed/>
                </p:oleObj>
              </mc:Choice>
              <mc:Fallback>
                <p:oleObj name="Формула" r:id="rId11" imgW="203112" imgH="241195" progId="Equation.3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975225"/>
                        <a:ext cx="5762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2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31" name="Rectangle 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33" name="Rectangle 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9235" name="Rectangle 18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36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74940"/>
              </p:ext>
            </p:extLst>
          </p:nvPr>
        </p:nvGraphicFramePr>
        <p:xfrm>
          <a:off x="598488" y="2611438"/>
          <a:ext cx="6127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3" imgW="266400" imgH="266400" progId="Equation.DSMT4">
                  <p:embed/>
                </p:oleObj>
              </mc:Choice>
              <mc:Fallback>
                <p:oleObj name="Equation" r:id="rId13" imgW="266400" imgH="2664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611438"/>
                        <a:ext cx="6127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22014"/>
              </p:ext>
            </p:extLst>
          </p:nvPr>
        </p:nvGraphicFramePr>
        <p:xfrm>
          <a:off x="8323263" y="2743200"/>
          <a:ext cx="4270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5" imgW="190440" imgH="190440" progId="Equation.DSMT4">
                  <p:embed/>
                </p:oleObj>
              </mc:Choice>
              <mc:Fallback>
                <p:oleObj name="Equation" r:id="rId15" imgW="190440" imgH="19044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2743200"/>
                        <a:ext cx="4270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20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graphicFrame>
        <p:nvGraphicFramePr>
          <p:cNvPr id="9239" name="Объект 13"/>
          <p:cNvGraphicFramePr>
            <a:graphicFrameLocks noChangeAspect="1"/>
          </p:cNvGraphicFramePr>
          <p:nvPr/>
        </p:nvGraphicFramePr>
        <p:xfrm>
          <a:off x="736600" y="3263900"/>
          <a:ext cx="774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7" imgW="305330" imgH="241720" progId="Equation.3">
                  <p:embed/>
                </p:oleObj>
              </mc:Choice>
              <mc:Fallback>
                <p:oleObj name="Equation" r:id="rId17" imgW="305330" imgH="24172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63900"/>
                        <a:ext cx="7747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Первый уровень</a:t>
            </a: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5613" indent="-455613" eaLnBrk="1" hangingPunct="1"/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уемое решение: </a:t>
            </a:r>
            <a:r>
              <a:rPr lang="ru-RU" alt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М, А],</a:t>
            </a:r>
          </a:p>
          <a:p>
            <a:pPr marL="455613" indent="-455613" eaLnBrk="1" hangingPunct="1"/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критерия: </a:t>
            </a:r>
          </a:p>
          <a:p>
            <a:pPr marL="455613" indent="-455613" eaLnBrk="1" hangingPunct="1"/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5613" indent="-455613" eaLnBrk="1" hangingPunct="1"/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кретизация критерия:</a:t>
            </a:r>
            <a:b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b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ru-RU" i="1" dirty="0" smtClean="0">
                <a:latin typeface="Times New Roman" pitchFamily="18" charset="0"/>
                <a:cs typeface="Times New Roman" pitchFamily="18" charset="0"/>
              </a:rPr>
              <a:t>min.</a:t>
            </a:r>
            <a:endParaRPr lang="ru-RU" alt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-174625"/>
            <a:ext cx="18415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ru-RU" altLang="ru-RU"/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>
            <a:lvl1pPr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endParaRPr lang="uk-UA" altLang="ru-RU"/>
          </a:p>
        </p:txBody>
      </p:sp>
      <p:pic>
        <p:nvPicPr>
          <p:cNvPr id="10" name="Рисунок 9"/>
          <p:cNvPicPr/>
          <p:nvPr/>
        </p:nvPicPr>
        <p:blipFill>
          <a:blip r:embed="rId2"/>
          <a:stretch/>
        </p:blipFill>
        <p:spPr>
          <a:xfrm>
            <a:off x="1007864" y="2951745"/>
            <a:ext cx="8064896" cy="792088"/>
          </a:xfrm>
          <a:prstGeom prst="rect">
            <a:avLst/>
          </a:prstGeom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3"/>
          <a:stretch/>
        </p:blipFill>
        <p:spPr>
          <a:xfrm>
            <a:off x="3049091" y="4413086"/>
            <a:ext cx="3312368" cy="1296144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</TotalTime>
  <Words>578</Words>
  <Application>Microsoft Office PowerPoint</Application>
  <PresentationFormat>Произвольный</PresentationFormat>
  <Paragraphs>115</Paragraphs>
  <Slides>20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Тема Office</vt:lpstr>
      <vt:lpstr>Equation</vt:lpstr>
      <vt:lpstr>Формула</vt:lpstr>
      <vt:lpstr>Презентация PowerPoint</vt:lpstr>
      <vt:lpstr>Презентация PowerPoint</vt:lpstr>
      <vt:lpstr>Задачи решаемые в работе </vt:lpstr>
      <vt:lpstr>Логическая схема системы конвеерной обработки</vt:lpstr>
      <vt:lpstr>Декомпозиция функции системы на иерархические упорядоченные подфункции</vt:lpstr>
      <vt:lpstr>Используемые методы</vt:lpstr>
      <vt:lpstr>Презентация PowerPoint</vt:lpstr>
      <vt:lpstr>Презентация PowerPoint</vt:lpstr>
      <vt:lpstr>Первый уровень</vt:lpstr>
      <vt:lpstr>Второй уровень</vt:lpstr>
      <vt:lpstr>Решения формируемые на каждом уровне</vt:lpstr>
      <vt:lpstr>Критерии</vt:lpstr>
      <vt:lpstr>Метод формирования комплектов</vt:lpstr>
      <vt:lpstr>Графики эффективности метода формирования партий данных</vt:lpstr>
      <vt:lpstr>Графики эффективности метода формирования партий данных</vt:lpstr>
      <vt:lpstr>Графики эффективности метода формирования партий данных</vt:lpstr>
      <vt:lpstr>Графики эффективности метода формирования партий данных</vt:lpstr>
      <vt:lpstr>Применение</vt:lpstr>
      <vt:lpstr>Выводы</vt:lpstr>
      <vt:lpstr>Благодарю за внимание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 Лисянский</dc:creator>
  <cp:lastModifiedBy>sasha</cp:lastModifiedBy>
  <cp:revision>46</cp:revision>
  <cp:lastPrinted>1601-01-01T00:00:00Z</cp:lastPrinted>
  <dcterms:created xsi:type="dcterms:W3CDTF">2009-04-16T08:32:32Z</dcterms:created>
  <dcterms:modified xsi:type="dcterms:W3CDTF">2018-06-20T21:29:19Z</dcterms:modified>
</cp:coreProperties>
</file>